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14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6804"/>
      </w:tblGrid>
      <w:tr w:rsidR="00AF569C" w:rsidRPr="005F48D7" w:rsidTr="00E73EC5">
        <w:tc>
          <w:tcPr>
            <w:tcW w:w="4678" w:type="dxa"/>
            <w:vAlign w:val="center"/>
          </w:tcPr>
          <w:p w:rsidR="00AF569C" w:rsidRPr="005F48D7" w:rsidRDefault="005F48D7" w:rsidP="00E73EC5">
            <w:pPr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>SỞ GD VÀ ĐÀO TẠO VĨNH PHÚC</w:t>
            </w:r>
          </w:p>
        </w:tc>
        <w:tc>
          <w:tcPr>
            <w:tcW w:w="6804" w:type="dxa"/>
            <w:vAlign w:val="center"/>
          </w:tcPr>
          <w:p w:rsidR="00AF569C" w:rsidRPr="005F48D7" w:rsidRDefault="005F48D7" w:rsidP="002736D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Ỳ I – NĂM HỌC 2016 – 2017</w:t>
            </w:r>
          </w:p>
          <w:p w:rsidR="005F48D7" w:rsidRPr="005F48D7" w:rsidRDefault="005F48D7" w:rsidP="002736D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b/>
                <w:sz w:val="28"/>
                <w:szCs w:val="28"/>
              </w:rPr>
              <w:t>MÔN: TOÁN 9</w:t>
            </w:r>
          </w:p>
          <w:p w:rsidR="005F48D7" w:rsidRPr="005F48D7" w:rsidRDefault="005F48D7" w:rsidP="002736D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48D7">
              <w:rPr>
                <w:rFonts w:ascii="Times New Roman" w:hAnsi="Times New Roman" w:cs="Times New Roman"/>
                <w:sz w:val="28"/>
                <w:szCs w:val="28"/>
              </w:rPr>
              <w:t>Thời gian: 90 phút</w:t>
            </w:r>
          </w:p>
        </w:tc>
      </w:tr>
    </w:tbl>
    <w:p w:rsidR="00727EDB" w:rsidRDefault="005F48D7" w:rsidP="002736D3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PHẦN TRẮC NGHIỆM</w:t>
      </w:r>
      <w:r>
        <w:rPr>
          <w:rFonts w:ascii="Times New Roman" w:hAnsi="Times New Roman" w:cs="Times New Roman"/>
          <w:sz w:val="28"/>
          <w:szCs w:val="28"/>
        </w:rPr>
        <w:t xml:space="preserve"> (2,0 điểm) </w:t>
      </w:r>
    </w:p>
    <w:p w:rsidR="005F48D7" w:rsidRDefault="005F48D7" w:rsidP="002736D3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Điều kiện xác định của biểu thức </w:t>
      </w:r>
      <w:r w:rsidRPr="005F48D7">
        <w:rPr>
          <w:rFonts w:ascii="Times New Roman" w:hAnsi="Times New Roman" w:cs="Times New Roman"/>
          <w:position w:val="-8"/>
          <w:sz w:val="28"/>
          <w:szCs w:val="28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0.25pt" o:ole="">
            <v:imagedata r:id="rId7" o:title=""/>
          </v:shape>
          <o:OLEObject Type="Embed" ProgID="Equation.DSMT4" ShapeID="_x0000_i1025" DrawAspect="Content" ObjectID="_160542156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5F48D7" w:rsidRPr="005F48D7" w:rsidRDefault="005F48D7" w:rsidP="002736D3">
      <w:pPr>
        <w:pStyle w:val="ListParagraph"/>
        <w:numPr>
          <w:ilvl w:val="0"/>
          <w:numId w:val="2"/>
        </w:numPr>
        <w:spacing w:after="6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 w:rsidRPr="005F48D7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026" type="#_x0000_t75" style="width:54.75pt;height:36pt" o:ole="">
            <v:imagedata r:id="rId9" o:title=""/>
          </v:shape>
          <o:OLEObject Type="Embed" ProgID="Equation.DSMT4" ShapeID="_x0000_i1026" DrawAspect="Content" ObjectID="_160542156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="002736D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5F48D7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027" type="#_x0000_t75" style="width:54.75pt;height:36pt" o:ole="">
            <v:imagedata r:id="rId11" o:title=""/>
          </v:shape>
          <o:OLEObject Type="Embed" ProgID="Equation.DSMT4" ShapeID="_x0000_i1027" DrawAspect="Content" ObjectID="_1605421562" r:id="rId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F48D7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028" type="#_x0000_t75" style="width:65.25pt;height:36pt" o:ole="">
            <v:imagedata r:id="rId13" o:title=""/>
          </v:shape>
          <o:OLEObject Type="Embed" ProgID="Equation.DSMT4" ShapeID="_x0000_i1028" DrawAspect="Content" ObjectID="_1605421563" r:id="rId1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F48D7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029" type="#_x0000_t75" style="width:65.25pt;height:36pt" o:ole="">
            <v:imagedata r:id="rId15" o:title=""/>
          </v:shape>
          <o:OLEObject Type="Embed" ProgID="Equation.DSMT4" ShapeID="_x0000_i1029" DrawAspect="Content" ObjectID="_1605421564" r:id="rId16"/>
        </w:object>
      </w:r>
    </w:p>
    <w:p w:rsidR="005F48D7" w:rsidRDefault="005F48D7" w:rsidP="002736D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Hàm số </w:t>
      </w:r>
      <w:r w:rsidR="00C73B21" w:rsidRPr="00C73B21">
        <w:rPr>
          <w:rFonts w:ascii="Times New Roman" w:hAnsi="Times New Roman" w:cs="Times New Roman"/>
          <w:position w:val="-22"/>
          <w:sz w:val="28"/>
          <w:szCs w:val="28"/>
        </w:rPr>
        <w:object w:dxaOrig="2020" w:dyaOrig="580">
          <v:shape id="_x0000_i1030" type="#_x0000_t75" style="width:101.25pt;height:29.25pt" o:ole="">
            <v:imagedata r:id="rId17" o:title=""/>
          </v:shape>
          <o:OLEObject Type="Embed" ProgID="Equation.DSMT4" ShapeID="_x0000_i1030" DrawAspect="Content" ObjectID="_160542156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73B21">
        <w:rPr>
          <w:rFonts w:ascii="Times New Roman" w:hAnsi="Times New Roman" w:cs="Times New Roman"/>
          <w:sz w:val="28"/>
          <w:szCs w:val="28"/>
        </w:rPr>
        <w:t xml:space="preserve">là hàm số bậc nhất khi: </w:t>
      </w:r>
    </w:p>
    <w:p w:rsidR="00C73B21" w:rsidRPr="00C73B21" w:rsidRDefault="00C73B21" w:rsidP="002736D3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73B21">
        <w:rPr>
          <w:rFonts w:ascii="Times New Roman" w:hAnsi="Times New Roman" w:cs="Times New Roman"/>
          <w:position w:val="-4"/>
          <w:sz w:val="28"/>
          <w:szCs w:val="28"/>
        </w:rPr>
        <w:object w:dxaOrig="660" w:dyaOrig="279">
          <v:shape id="_x0000_i1031" type="#_x0000_t75" style="width:33pt;height:14.25pt" o:ole="">
            <v:imagedata r:id="rId19" o:title=""/>
          </v:shape>
          <o:OLEObject Type="Embed" ProgID="Equation.DSMT4" ShapeID="_x0000_i1031" DrawAspect="Content" ObjectID="_160542156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736D3">
        <w:rPr>
          <w:rFonts w:ascii="Times New Roman" w:hAnsi="Times New Roman" w:cs="Times New Roman"/>
          <w:sz w:val="28"/>
          <w:szCs w:val="28"/>
        </w:rPr>
        <w:tab/>
      </w:r>
      <w:r w:rsidR="002736D3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C73B21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32" type="#_x0000_t75" style="width:53.25pt;height:15pt" o:ole="">
            <v:imagedata r:id="rId21" o:title=""/>
          </v:shape>
          <o:OLEObject Type="Embed" ProgID="Equation.DSMT4" ShapeID="_x0000_i1032" DrawAspect="Content" ObjectID="_160542156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C73B21">
        <w:rPr>
          <w:rFonts w:ascii="Times New Roman" w:hAnsi="Times New Roman" w:cs="Times New Roman"/>
          <w:position w:val="-4"/>
          <w:sz w:val="28"/>
          <w:szCs w:val="28"/>
        </w:rPr>
        <w:object w:dxaOrig="660" w:dyaOrig="279">
          <v:shape id="_x0000_i1033" type="#_x0000_t75" style="width:33pt;height:14.25pt" o:ole="">
            <v:imagedata r:id="rId23" o:title=""/>
          </v:shape>
          <o:OLEObject Type="Embed" ProgID="Equation.DSMT4" ShapeID="_x0000_i1033" DrawAspect="Content" ObjectID="_160542156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C73B21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034" type="#_x0000_t75" style="width:69pt;height:17.25pt" o:ole="">
            <v:imagedata r:id="rId25" o:title=""/>
          </v:shape>
          <o:OLEObject Type="Embed" ProgID="Equation.DSMT4" ShapeID="_x0000_i1034" DrawAspect="Content" ObjectID="_160542156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48D7" w:rsidRDefault="005F48D7" w:rsidP="002736D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C73B21">
        <w:rPr>
          <w:rFonts w:ascii="Times New Roman" w:hAnsi="Times New Roman" w:cs="Times New Roman"/>
          <w:sz w:val="28"/>
          <w:szCs w:val="28"/>
        </w:rPr>
        <w:t xml:space="preserve">Cho </w:t>
      </w:r>
      <w:r w:rsidR="00C73B21" w:rsidRPr="00C73B21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27" o:title=""/>
          </v:shape>
          <o:OLEObject Type="Embed" ProgID="Equation.DSMT4" ShapeID="_x0000_i1035" DrawAspect="Content" ObjectID="_1605421570" r:id="rId28"/>
        </w:object>
      </w:r>
      <w:r w:rsidR="00C73B21">
        <w:rPr>
          <w:rFonts w:ascii="Times New Roman" w:hAnsi="Times New Roman" w:cs="Times New Roman"/>
          <w:sz w:val="28"/>
          <w:szCs w:val="28"/>
        </w:rPr>
        <w:t xml:space="preserve"> vuông tại A, có </w:t>
      </w:r>
      <w:r w:rsidR="00C73B21" w:rsidRPr="00C73B21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36" type="#_x0000_t75" style="width:63pt;height:17.25pt" o:ole="">
            <v:imagedata r:id="rId29" o:title=""/>
          </v:shape>
          <o:OLEObject Type="Embed" ProgID="Equation.DSMT4" ShapeID="_x0000_i1036" DrawAspect="Content" ObjectID="_1605421571" r:id="rId30"/>
        </w:object>
      </w:r>
      <w:r w:rsidR="00C73B21">
        <w:rPr>
          <w:rFonts w:ascii="Times New Roman" w:hAnsi="Times New Roman" w:cs="Times New Roman"/>
          <w:sz w:val="28"/>
          <w:szCs w:val="28"/>
        </w:rPr>
        <w:t xml:space="preserve"> </w:t>
      </w:r>
      <w:r w:rsidR="00C73B21" w:rsidRPr="00C73B21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37" type="#_x0000_t75" style="width:62.25pt;height:15pt" o:ole="">
            <v:imagedata r:id="rId31" o:title=""/>
          </v:shape>
          <o:OLEObject Type="Embed" ProgID="Equation.DSMT4" ShapeID="_x0000_i1037" DrawAspect="Content" ObjectID="_1605421572" r:id="rId32"/>
        </w:object>
      </w:r>
      <w:r w:rsidR="00C73B21">
        <w:rPr>
          <w:rFonts w:ascii="Times New Roman" w:hAnsi="Times New Roman" w:cs="Times New Roman"/>
          <w:sz w:val="28"/>
          <w:szCs w:val="28"/>
        </w:rPr>
        <w:t xml:space="preserve"> Khi đó độ dài đường cao AH bằng:</w:t>
      </w:r>
    </w:p>
    <w:p w:rsidR="00C73B21" w:rsidRPr="00C73B21" w:rsidRDefault="002736D3" w:rsidP="002736D3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73B21">
        <w:rPr>
          <w:rFonts w:ascii="Times New Roman" w:hAnsi="Times New Roman" w:cs="Times New Roman"/>
          <w:sz w:val="28"/>
          <w:szCs w:val="28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4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,4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2c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m</w:t>
      </w:r>
    </w:p>
    <w:p w:rsidR="002736D3" w:rsidRDefault="005F48D7" w:rsidP="002736D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2736D3">
        <w:rPr>
          <w:rFonts w:ascii="Times New Roman" w:hAnsi="Times New Roman" w:cs="Times New Roman"/>
          <w:sz w:val="28"/>
          <w:szCs w:val="28"/>
        </w:rPr>
        <w:t xml:space="preserve">Cho đường tròn (O; R), dây </w:t>
      </w:r>
      <w:r w:rsidR="002736D3" w:rsidRPr="002736D3">
        <w:rPr>
          <w:rFonts w:ascii="Times New Roman" w:hAnsi="Times New Roman" w:cs="Times New Roman"/>
          <w:position w:val="-6"/>
          <w:sz w:val="28"/>
          <w:szCs w:val="28"/>
        </w:rPr>
        <w:object w:dxaOrig="1359" w:dyaOrig="300">
          <v:shape id="_x0000_i1038" type="#_x0000_t75" style="width:68.25pt;height:15pt" o:ole="">
            <v:imagedata r:id="rId33" o:title=""/>
          </v:shape>
          <o:OLEObject Type="Embed" ProgID="Equation.DSMT4" ShapeID="_x0000_i1038" DrawAspect="Content" ObjectID="_1605421573" r:id="rId34"/>
        </w:object>
      </w:r>
      <w:r w:rsidR="002736D3">
        <w:rPr>
          <w:rFonts w:ascii="Times New Roman" w:hAnsi="Times New Roman" w:cs="Times New Roman"/>
          <w:sz w:val="28"/>
          <w:szCs w:val="28"/>
        </w:rPr>
        <w:t xml:space="preserve"> Khoảng cách từ tâm O đến dây AB bằng 3cm. Khi đó độ dài bán kính </w:t>
      </w:r>
      <w:r w:rsidR="002736D3" w:rsidRPr="002736D3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39" type="#_x0000_t75" style="width:14.25pt;height:14.25pt" o:ole="">
            <v:imagedata r:id="rId35" o:title=""/>
          </v:shape>
          <o:OLEObject Type="Embed" ProgID="Equation.DSMT4" ShapeID="_x0000_i1039" DrawAspect="Content" ObjectID="_1605421574" r:id="rId36"/>
        </w:object>
      </w:r>
      <w:r w:rsidR="002736D3">
        <w:rPr>
          <w:rFonts w:ascii="Times New Roman" w:hAnsi="Times New Roman" w:cs="Times New Roman"/>
          <w:sz w:val="28"/>
          <w:szCs w:val="28"/>
        </w:rPr>
        <w:t>bằng:</w:t>
      </w:r>
    </w:p>
    <w:p w:rsidR="002736D3" w:rsidRPr="002736D3" w:rsidRDefault="002736D3" w:rsidP="002736D3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736D3">
        <w:rPr>
          <w:rFonts w:ascii="Times New Roman" w:hAnsi="Times New Roman" w:cs="Times New Roman"/>
          <w:position w:val="-8"/>
          <w:sz w:val="28"/>
          <w:szCs w:val="28"/>
        </w:rPr>
        <w:object w:dxaOrig="859" w:dyaOrig="400">
          <v:shape id="_x0000_i1040" type="#_x0000_t75" style="width:42.75pt;height:20.25pt" o:ole="">
            <v:imagedata r:id="rId37" o:title=""/>
          </v:shape>
          <o:OLEObject Type="Embed" ProgID="Equation.DSMT4" ShapeID="_x0000_i1040" DrawAspect="Content" ObjectID="_1605421575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2736D3">
        <w:rPr>
          <w:rFonts w:ascii="Times New Roman" w:hAnsi="Times New Roman" w:cs="Times New Roman"/>
          <w:position w:val="-8"/>
          <w:sz w:val="28"/>
          <w:szCs w:val="28"/>
        </w:rPr>
        <w:object w:dxaOrig="859" w:dyaOrig="400">
          <v:shape id="_x0000_i1041" type="#_x0000_t75" style="width:42.75pt;height:20.25pt" o:ole="">
            <v:imagedata r:id="rId39" o:title=""/>
          </v:shape>
          <o:OLEObject Type="Embed" ProgID="Equation.DSMT4" ShapeID="_x0000_i1041" DrawAspect="Content" ObjectID="_160542157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2736D3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042" type="#_x0000_t75" style="width:51pt;height:20.25pt" o:ole="">
            <v:imagedata r:id="rId41" o:title=""/>
          </v:shape>
          <o:OLEObject Type="Embed" ProgID="Equation.DSMT4" ShapeID="_x0000_i1042" DrawAspect="Content" ObjectID="_1605421577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5cm</w:t>
      </w:r>
    </w:p>
    <w:p w:rsidR="005F48D7" w:rsidRDefault="005F48D7" w:rsidP="002736D3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PHẦN TỰ LUẬN</w:t>
      </w:r>
      <w:r>
        <w:rPr>
          <w:rFonts w:ascii="Times New Roman" w:hAnsi="Times New Roman" w:cs="Times New Roman"/>
          <w:sz w:val="28"/>
          <w:szCs w:val="28"/>
        </w:rPr>
        <w:t xml:space="preserve"> (8,0 điểm)</w:t>
      </w:r>
    </w:p>
    <w:p w:rsidR="002736D3" w:rsidRDefault="002736D3" w:rsidP="0055397C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 (2,0 điểm)</w:t>
      </w:r>
    </w:p>
    <w:p w:rsidR="002736D3" w:rsidRDefault="002736D3" w:rsidP="0055397C">
      <w:pPr>
        <w:pStyle w:val="ListParagraph"/>
        <w:numPr>
          <w:ilvl w:val="0"/>
          <w:numId w:val="6"/>
        </w:numPr>
        <w:spacing w:after="6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ực hiện phép tính: </w:t>
      </w:r>
      <w:r w:rsidRPr="002736D3">
        <w:rPr>
          <w:rFonts w:ascii="Times New Roman" w:hAnsi="Times New Roman" w:cs="Times New Roman"/>
          <w:position w:val="-24"/>
          <w:sz w:val="28"/>
          <w:szCs w:val="28"/>
        </w:rPr>
        <w:object w:dxaOrig="3260" w:dyaOrig="700">
          <v:shape id="_x0000_i1043" type="#_x0000_t75" style="width:162.75pt;height:35.25pt" o:ole="">
            <v:imagedata r:id="rId43" o:title=""/>
          </v:shape>
          <o:OLEObject Type="Embed" ProgID="Equation.DSMT4" ShapeID="_x0000_i1043" DrawAspect="Content" ObjectID="_1605421578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36D3" w:rsidRDefault="002736D3" w:rsidP="0055397C">
      <w:pPr>
        <w:pStyle w:val="ListParagraph"/>
        <w:numPr>
          <w:ilvl w:val="0"/>
          <w:numId w:val="6"/>
        </w:numPr>
        <w:spacing w:after="6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, biết </w:t>
      </w:r>
      <w:r w:rsidRPr="002736D3">
        <w:rPr>
          <w:rFonts w:ascii="Times New Roman" w:hAnsi="Times New Roman" w:cs="Times New Roman"/>
          <w:position w:val="-8"/>
          <w:sz w:val="28"/>
          <w:szCs w:val="28"/>
        </w:rPr>
        <w:object w:dxaOrig="1240" w:dyaOrig="400">
          <v:shape id="_x0000_i1044" type="#_x0000_t75" style="width:62.25pt;height:20.25pt" o:ole="">
            <v:imagedata r:id="rId45" o:title=""/>
          </v:shape>
          <o:OLEObject Type="Embed" ProgID="Equation.DSMT4" ShapeID="_x0000_i1044" DrawAspect="Content" ObjectID="_1605421579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36D3" w:rsidRDefault="002736D3" w:rsidP="0055397C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(1,5 điểm) Cho biểu thức </w:t>
      </w:r>
      <w:r w:rsidRPr="002736D3">
        <w:rPr>
          <w:rFonts w:ascii="Times New Roman" w:hAnsi="Times New Roman" w:cs="Times New Roman"/>
          <w:position w:val="-38"/>
          <w:sz w:val="28"/>
          <w:szCs w:val="28"/>
        </w:rPr>
        <w:object w:dxaOrig="4920" w:dyaOrig="900">
          <v:shape id="_x0000_i1045" type="#_x0000_t75" style="width:246pt;height:45pt" o:ole="">
            <v:imagedata r:id="rId47" o:title=""/>
          </v:shape>
          <o:OLEObject Type="Embed" ProgID="Equation.DSMT4" ShapeID="_x0000_i1045" DrawAspect="Content" ObjectID="_160542158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36D3" w:rsidRDefault="002736D3" w:rsidP="002736D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xác định và rút gọn biểu thức A</w:t>
      </w:r>
    </w:p>
    <w:p w:rsidR="002736D3" w:rsidRDefault="002736D3" w:rsidP="002736D3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ác giá trị của x để biểu thức A có giá trị âm. </w:t>
      </w:r>
    </w:p>
    <w:p w:rsidR="002736D3" w:rsidRDefault="002736D3" w:rsidP="0055397C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(1,5 điểm) Cho hàm số </w:t>
      </w:r>
      <w:r w:rsidRPr="002736D3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046" type="#_x0000_t75" style="width:99.75pt;height:21pt" o:ole="">
            <v:imagedata r:id="rId49" o:title=""/>
          </v:shape>
          <o:OLEObject Type="Embed" ProgID="Equation.DSMT4" ShapeID="_x0000_i1046" DrawAspect="Content" ObjectID="_160542158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(*)</w:t>
      </w:r>
    </w:p>
    <w:p w:rsidR="002736D3" w:rsidRDefault="002736D3" w:rsidP="0055397C">
      <w:pPr>
        <w:pStyle w:val="ListParagraph"/>
        <w:numPr>
          <w:ilvl w:val="0"/>
          <w:numId w:val="8"/>
        </w:numPr>
        <w:spacing w:after="6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m để hàm số (*) đồng biến trên R. </w:t>
      </w:r>
    </w:p>
    <w:p w:rsidR="002736D3" w:rsidRDefault="002736D3" w:rsidP="0055397C">
      <w:pPr>
        <w:pStyle w:val="ListParagraph"/>
        <w:numPr>
          <w:ilvl w:val="0"/>
          <w:numId w:val="8"/>
        </w:numPr>
        <w:spacing w:after="60" w:line="240" w:lineRule="auto"/>
        <w:ind w:left="714" w:hanging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các giá trị của m để đồ thị hàm số (*) song song với đường thẳng </w:t>
      </w:r>
      <w:r w:rsidRPr="002736D3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47" type="#_x0000_t75" style="width:57pt;height:18pt" o:ole="">
            <v:imagedata r:id="rId51" o:title=""/>
          </v:shape>
          <o:OLEObject Type="Embed" ProgID="Equation.DSMT4" ShapeID="_x0000_i1047" DrawAspect="Content" ObjectID="_160542158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36D3" w:rsidRDefault="002736D3" w:rsidP="002736D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 xml:space="preserve">: Cho đường tròn (O; R) đường kính AB. Lấy điểm C thuộc đường tròn (O;R) sao cho </w:t>
      </w:r>
      <w:r w:rsidRPr="002736D3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048" type="#_x0000_t75" style="width:48.75pt;height:15pt" o:ole="">
            <v:imagedata r:id="rId53" o:title=""/>
          </v:shape>
          <o:OLEObject Type="Embed" ProgID="Equation.DSMT4" ShapeID="_x0000_i1048" DrawAspect="Content" ObjectID="_1605421583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Kẻ </w:t>
      </w:r>
      <w:r w:rsidRPr="002736D3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9" type="#_x0000_t75" style="width:57.75pt;height:15pt" o:ole="">
            <v:imagedata r:id="rId55" o:title=""/>
          </v:shape>
          <o:OLEObject Type="Embed" ProgID="Equation.DSMT4" ShapeID="_x0000_i1049" DrawAspect="Content" ObjectID="_1605421584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H. Qua C vẽ một tiếp tuyến của đường tròn (O; R), tiếp tuyến này cắt đường thẳng OH tại D.</w:t>
      </w:r>
    </w:p>
    <w:p w:rsidR="002736D3" w:rsidRDefault="002736D3" w:rsidP="002736D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BC theo R.</w:t>
      </w:r>
    </w:p>
    <w:p w:rsidR="002736D3" w:rsidRDefault="002736D3" w:rsidP="002736D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AD là tiếp tuyến của đường tròn (O; R)</w:t>
      </w:r>
    </w:p>
    <w:p w:rsidR="002736D3" w:rsidRDefault="002736D3" w:rsidP="002736D3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M là đểm thuộc tia đối của tia CA. Chứng minh rằng </w:t>
      </w:r>
      <w:r w:rsidR="0055397C" w:rsidRPr="002736D3">
        <w:rPr>
          <w:rFonts w:ascii="Times New Roman" w:hAnsi="Times New Roman" w:cs="Times New Roman"/>
          <w:position w:val="-6"/>
          <w:sz w:val="28"/>
          <w:szCs w:val="28"/>
        </w:rPr>
        <w:object w:dxaOrig="2680" w:dyaOrig="360">
          <v:shape id="_x0000_i1050" type="#_x0000_t75" style="width:134.25pt;height:18pt" o:ole="">
            <v:imagedata r:id="rId57" o:title=""/>
          </v:shape>
          <o:OLEObject Type="Embed" ProgID="Equation.DSMT4" ShapeID="_x0000_i1050" DrawAspect="Content" ObjectID="_1605421585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397C" w:rsidRPr="0055397C" w:rsidRDefault="0055397C" w:rsidP="0055397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55397C">
        <w:rPr>
          <w:rFonts w:ascii="Times New Roman" w:hAnsi="Times New Roman" w:cs="Times New Roman"/>
          <w:b/>
          <w:sz w:val="28"/>
          <w:szCs w:val="28"/>
        </w:rPr>
        <w:t>Câu 9</w:t>
      </w:r>
      <w:r>
        <w:rPr>
          <w:rFonts w:ascii="Times New Roman" w:hAnsi="Times New Roman" w:cs="Times New Roman"/>
          <w:sz w:val="28"/>
          <w:szCs w:val="28"/>
        </w:rPr>
        <w:t xml:space="preserve">: (0,5 điểm) Cho a, b, c là các số thực dương thỏa mãn </w:t>
      </w:r>
      <w:r w:rsidRPr="0055397C">
        <w:rPr>
          <w:rFonts w:ascii="Times New Roman" w:hAnsi="Times New Roman" w:cs="Times New Roman"/>
          <w:position w:val="-6"/>
          <w:sz w:val="28"/>
          <w:szCs w:val="28"/>
        </w:rPr>
        <w:object w:dxaOrig="3040" w:dyaOrig="300">
          <v:shape id="_x0000_i1051" type="#_x0000_t75" style="width:152.25pt;height:15pt" o:ole="">
            <v:imagedata r:id="rId59" o:title=""/>
          </v:shape>
          <o:OLEObject Type="Embed" ProgID="Equation.DSMT4" ShapeID="_x0000_i1051" DrawAspect="Content" ObjectID="_1605421586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giá trị lớn nhất của biểu thức </w:t>
      </w:r>
      <w:r w:rsidRPr="0055397C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52" type="#_x0000_t75" style="width:47.25pt;height:15pt" o:ole="">
            <v:imagedata r:id="rId61" o:title=""/>
          </v:shape>
          <o:OLEObject Type="Embed" ProgID="Equation.DSMT4" ShapeID="_x0000_i1052" DrawAspect="Content" ObjectID="_1605421587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55397C" w:rsidRPr="0055397C" w:rsidSect="006D5E2F">
      <w:headerReference w:type="default" r:id="rId63"/>
      <w:footerReference w:type="default" r:id="rId64"/>
      <w:pgSz w:w="12240" w:h="15840"/>
      <w:pgMar w:top="567" w:right="333" w:bottom="0" w:left="709" w:header="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5401" w:rsidRDefault="00965401" w:rsidP="006D5E2F">
      <w:pPr>
        <w:spacing w:after="0" w:line="240" w:lineRule="auto"/>
      </w:pPr>
      <w:r>
        <w:separator/>
      </w:r>
    </w:p>
  </w:endnote>
  <w:endnote w:type="continuationSeparator" w:id="0">
    <w:p w:rsidR="00965401" w:rsidRDefault="00965401" w:rsidP="006D5E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okmarkStart w:id="45" w:name="_Hlk531342862" w:displacedByCustomXml="next"/>
  <w:bookmarkStart w:id="46" w:name="_Hlk531342861" w:displacedByCustomXml="next"/>
  <w:bookmarkStart w:id="47" w:name="_Hlk531177611" w:displacedByCustomXml="next"/>
  <w:bookmarkStart w:id="48" w:name="_Hlk531177612" w:displacedByCustomXml="next"/>
  <w:bookmarkStart w:id="49" w:name="_Hlk531178200" w:displacedByCustomXml="next"/>
  <w:bookmarkStart w:id="50" w:name="_Hlk531178201" w:displacedByCustomXml="next"/>
  <w:bookmarkStart w:id="51" w:name="_Hlk531178561" w:displacedByCustomXml="next"/>
  <w:bookmarkStart w:id="52" w:name="_Hlk531178562" w:displacedByCustomXml="next"/>
  <w:bookmarkStart w:id="53" w:name="_Hlk531178864" w:displacedByCustomXml="next"/>
  <w:bookmarkStart w:id="54" w:name="_Hlk531178865" w:displacedByCustomXml="next"/>
  <w:bookmarkStart w:id="55" w:name="_Hlk531179306" w:displacedByCustomXml="next"/>
  <w:bookmarkStart w:id="56" w:name="_Hlk531179307" w:displacedByCustomXml="next"/>
  <w:bookmarkStart w:id="57" w:name="_Hlk531179698" w:displacedByCustomXml="next"/>
  <w:bookmarkStart w:id="58" w:name="_Hlk531179699" w:displacedByCustomXml="next"/>
  <w:bookmarkStart w:id="59" w:name="_Hlk531180286" w:displacedByCustomXml="next"/>
  <w:bookmarkStart w:id="60" w:name="_Hlk531180287" w:displacedByCustomXml="next"/>
  <w:bookmarkStart w:id="61" w:name="_Hlk531180725" w:displacedByCustomXml="next"/>
  <w:bookmarkStart w:id="62" w:name="_Hlk531180726" w:displacedByCustomXml="next"/>
  <w:bookmarkStart w:id="63" w:name="_Hlk531181066" w:displacedByCustomXml="next"/>
  <w:bookmarkStart w:id="64" w:name="_Hlk531181067" w:displacedByCustomXml="next"/>
  <w:bookmarkStart w:id="65" w:name="_Hlk531181478" w:displacedByCustomXml="next"/>
  <w:bookmarkStart w:id="66" w:name="_Hlk531181479" w:displacedByCustomXml="next"/>
  <w:bookmarkStart w:id="67" w:name="_Hlk531181855" w:displacedByCustomXml="next"/>
  <w:bookmarkStart w:id="68" w:name="_Hlk531181856" w:displacedByCustomXml="next"/>
  <w:bookmarkStart w:id="69" w:name="_Hlk531182092" w:displacedByCustomXml="next"/>
  <w:bookmarkStart w:id="70" w:name="_Hlk531182093" w:displacedByCustomXml="next"/>
  <w:bookmarkStart w:id="71" w:name="_Hlk531182446" w:displacedByCustomXml="next"/>
  <w:bookmarkStart w:id="72" w:name="_Hlk531182447" w:displacedByCustomXml="next"/>
  <w:bookmarkStart w:id="73" w:name="_Hlk531183226" w:displacedByCustomXml="next"/>
  <w:bookmarkStart w:id="74" w:name="_Hlk531183227" w:displacedByCustomXml="next"/>
  <w:bookmarkStart w:id="75" w:name="_Hlk531183512" w:displacedByCustomXml="next"/>
  <w:bookmarkStart w:id="76" w:name="_Hlk531183513" w:displacedByCustomXml="next"/>
  <w:bookmarkStart w:id="77" w:name="_Hlk531184171" w:displacedByCustomXml="next"/>
  <w:bookmarkStart w:id="78" w:name="_Hlk531184172" w:displacedByCustomXml="next"/>
  <w:bookmarkStart w:id="79" w:name="_Hlk531184622" w:displacedByCustomXml="next"/>
  <w:bookmarkStart w:id="80" w:name="_Hlk531184623" w:displacedByCustomXml="next"/>
  <w:bookmarkStart w:id="81" w:name="_Hlk531184894" w:displacedByCustomXml="next"/>
  <w:bookmarkStart w:id="82" w:name="_Hlk531184895" w:displacedByCustomXml="next"/>
  <w:bookmarkStart w:id="83" w:name="_Hlk531182879" w:displacedByCustomXml="next"/>
  <w:sdt>
    <w:sdtPr>
      <w:id w:val="1044179083"/>
      <w:docPartObj>
        <w:docPartGallery w:val="Page Numbers (Bottom of Page)"/>
        <w:docPartUnique/>
      </w:docPartObj>
    </w:sdtPr>
    <w:sdtContent>
      <w:p w:rsidR="006D5E2F" w:rsidRDefault="006D5E2F" w:rsidP="006D5E2F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83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5" w:displacedByCustomXml="next"/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5401" w:rsidRDefault="00965401" w:rsidP="006D5E2F">
      <w:pPr>
        <w:spacing w:after="0" w:line="240" w:lineRule="auto"/>
      </w:pPr>
      <w:r>
        <w:separator/>
      </w:r>
    </w:p>
  </w:footnote>
  <w:footnote w:type="continuationSeparator" w:id="0">
    <w:p w:rsidR="00965401" w:rsidRDefault="00965401" w:rsidP="006D5E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D5E2F" w:rsidRDefault="006D5E2F" w:rsidP="006D5E2F">
    <w:pPr>
      <w:pStyle w:val="Header"/>
    </w:pPr>
    <w:bookmarkStart w:id="1" w:name="_Hlk531342828"/>
    <w:bookmarkStart w:id="2" w:name="_Hlk531342827"/>
    <w:bookmarkStart w:id="3" w:name="_Hlk531098058"/>
    <w:bookmarkStart w:id="4" w:name="_Hlk531098059"/>
    <w:bookmarkStart w:id="5" w:name="_Hlk531177592"/>
    <w:bookmarkStart w:id="6" w:name="_Hlk531177593"/>
    <w:bookmarkStart w:id="7" w:name="_Hlk531178172"/>
    <w:bookmarkStart w:id="8" w:name="_Hlk531178173"/>
    <w:bookmarkStart w:id="9" w:name="_Hlk531178544"/>
    <w:bookmarkStart w:id="10" w:name="_Hlk531178545"/>
    <w:bookmarkStart w:id="11" w:name="_Hlk531178848"/>
    <w:bookmarkStart w:id="12" w:name="_Hlk531178849"/>
    <w:bookmarkStart w:id="13" w:name="_Hlk531179290"/>
    <w:bookmarkStart w:id="14" w:name="_Hlk531179291"/>
    <w:bookmarkStart w:id="15" w:name="_Hlk531179670"/>
    <w:bookmarkStart w:id="16" w:name="_Hlk531179671"/>
    <w:bookmarkStart w:id="17" w:name="_Hlk531180301"/>
    <w:bookmarkStart w:id="18" w:name="_Hlk531180302"/>
    <w:bookmarkStart w:id="19" w:name="_Hlk531180703"/>
    <w:bookmarkStart w:id="20" w:name="_Hlk531180704"/>
    <w:bookmarkStart w:id="21" w:name="_Hlk531181053"/>
    <w:bookmarkStart w:id="22" w:name="_Hlk531181054"/>
    <w:bookmarkStart w:id="23" w:name="_Hlk531181460"/>
    <w:bookmarkStart w:id="24" w:name="_Hlk531181461"/>
    <w:bookmarkStart w:id="25" w:name="_Hlk531181504"/>
    <w:bookmarkStart w:id="26" w:name="_Hlk531181505"/>
    <w:bookmarkStart w:id="27" w:name="_Hlk531181838"/>
    <w:bookmarkStart w:id="28" w:name="_Hlk531181839"/>
    <w:bookmarkStart w:id="29" w:name="_Hlk531182076"/>
    <w:bookmarkStart w:id="30" w:name="_Hlk531182077"/>
    <w:bookmarkStart w:id="31" w:name="_Hlk531182429"/>
    <w:bookmarkStart w:id="32" w:name="_Hlk531182430"/>
    <w:bookmarkStart w:id="33" w:name="_Hlk531182862"/>
    <w:bookmarkStart w:id="34" w:name="_Hlk531182863"/>
    <w:bookmarkStart w:id="35" w:name="_Hlk531183209"/>
    <w:bookmarkStart w:id="36" w:name="_Hlk531183210"/>
    <w:bookmarkStart w:id="37" w:name="_Hlk531183497"/>
    <w:bookmarkStart w:id="38" w:name="_Hlk531183498"/>
    <w:bookmarkStart w:id="39" w:name="_Hlk531184155"/>
    <w:bookmarkStart w:id="40" w:name="_Hlk531184156"/>
    <w:bookmarkStart w:id="41" w:name="_Hlk531184590"/>
    <w:bookmarkStart w:id="42" w:name="_Hlk531184591"/>
    <w:bookmarkStart w:id="43" w:name="_Hlk531184880"/>
    <w:bookmarkStart w:id="44" w:name="_Hlk531184881"/>
  </w:p>
  <w:p w:rsidR="006D5E2F" w:rsidRPr="006D5E2F" w:rsidRDefault="006D5E2F" w:rsidP="006D5E2F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6D5E2F" w:rsidRDefault="006D5E2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C6329"/>
    <w:multiLevelType w:val="hybridMultilevel"/>
    <w:tmpl w:val="546E5B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104ED"/>
    <w:multiLevelType w:val="hybridMultilevel"/>
    <w:tmpl w:val="A49C60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4E0D37"/>
    <w:multiLevelType w:val="hybridMultilevel"/>
    <w:tmpl w:val="EBA4BA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11419F"/>
    <w:multiLevelType w:val="hybridMultilevel"/>
    <w:tmpl w:val="A8A42F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765CA8"/>
    <w:multiLevelType w:val="hybridMultilevel"/>
    <w:tmpl w:val="551221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F37A2B"/>
    <w:multiLevelType w:val="hybridMultilevel"/>
    <w:tmpl w:val="E2DA6D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2A3574"/>
    <w:multiLevelType w:val="hybridMultilevel"/>
    <w:tmpl w:val="F73A2494"/>
    <w:lvl w:ilvl="0" w:tplc="ACFCCA5E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3E2A85"/>
    <w:multiLevelType w:val="hybridMultilevel"/>
    <w:tmpl w:val="1B9456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EF0E84"/>
    <w:multiLevelType w:val="hybridMultilevel"/>
    <w:tmpl w:val="6B7284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8"/>
  </w:num>
  <w:num w:numId="5">
    <w:abstractNumId w:val="2"/>
  </w:num>
  <w:num w:numId="6">
    <w:abstractNumId w:val="4"/>
  </w:num>
  <w:num w:numId="7">
    <w:abstractNumId w:val="5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3E58"/>
    <w:rsid w:val="002736D3"/>
    <w:rsid w:val="003F1D75"/>
    <w:rsid w:val="00530570"/>
    <w:rsid w:val="0055397C"/>
    <w:rsid w:val="005F48D7"/>
    <w:rsid w:val="006D5E2F"/>
    <w:rsid w:val="00963E58"/>
    <w:rsid w:val="00965401"/>
    <w:rsid w:val="00AF569C"/>
    <w:rsid w:val="00C73B21"/>
    <w:rsid w:val="00D67B1C"/>
    <w:rsid w:val="00E31F18"/>
    <w:rsid w:val="00E73EC5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512A8DD"/>
  <w15:chartTrackingRefBased/>
  <w15:docId w15:val="{2B3AE644-93AC-4345-A4F5-7DD0CD774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F56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F48D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D5E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D5E2F"/>
  </w:style>
  <w:style w:type="paragraph" w:styleId="Footer">
    <w:name w:val="footer"/>
    <w:basedOn w:val="Normal"/>
    <w:link w:val="FooterChar"/>
    <w:uiPriority w:val="99"/>
    <w:unhideWhenUsed/>
    <w:rsid w:val="006D5E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D5E2F"/>
  </w:style>
  <w:style w:type="character" w:styleId="Hyperlink">
    <w:name w:val="Hyperlink"/>
    <w:semiHidden/>
    <w:unhideWhenUsed/>
    <w:rsid w:val="006D5E2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707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371"/>
    <w:rsid w:val="003B2371"/>
    <w:rsid w:val="008D2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FAFDC285FF04F938E48B302CEDC8689">
    <w:name w:val="0FAFDC285FF04F938E48B302CEDC8689"/>
    <w:rsid w:val="003B237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4</cp:revision>
  <cp:lastPrinted>2018-12-04T02:39:00Z</cp:lastPrinted>
  <dcterms:created xsi:type="dcterms:W3CDTF">2017-12-08T00:39:00Z</dcterms:created>
  <dcterms:modified xsi:type="dcterms:W3CDTF">2018-12-04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